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8" r:id="rId3"/>
    <p:sldId id="266" r:id="rId4"/>
    <p:sldId id="257" r:id="rId5"/>
    <p:sldId id="259" r:id="rId6"/>
    <p:sldId id="260" r:id="rId7"/>
    <p:sldId id="261" r:id="rId8"/>
    <p:sldId id="262" r:id="rId9"/>
    <p:sldId id="263" r:id="rId10"/>
    <p:sldId id="267" r:id="rId11"/>
    <p:sldId id="264" r:id="rId12"/>
    <p:sldId id="265" r:id="rId13"/>
    <p:sldId id="268" r:id="rId1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81" autoAdjust="0"/>
    <p:restoredTop sz="94660"/>
  </p:normalViewPr>
  <p:slideViewPr>
    <p:cSldViewPr snapToGrid="0">
      <p:cViewPr varScale="1">
        <p:scale>
          <a:sx n="74" d="100"/>
          <a:sy n="74" d="100"/>
        </p:scale>
        <p:origin x="-456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Title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962399" y="1964267"/>
            <a:ext cx="7197726" cy="2421464"/>
          </a:xfrm>
        </p:spPr>
        <p:txBody>
          <a:bodyPr anchor="b">
            <a:normAutofit/>
          </a:bodyPr>
          <a:lstStyle>
            <a:lvl1pPr algn="r">
              <a:defRPr sz="4800">
                <a:effectLst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962399" y="4385732"/>
            <a:ext cx="7197726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800" cap="all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932558" y="5870575"/>
            <a:ext cx="1600200" cy="377825"/>
          </a:xfrm>
        </p:spPr>
        <p:txBody>
          <a:bodyPr/>
          <a:lstStyle/>
          <a:p>
            <a:fld id="{B61BEF0D-F0BB-DE4B-95CE-6DB70DBA9567}" type="datetimeFigureOut">
              <a:rPr lang="en-US" dirty="0"/>
              <a:pPr/>
              <a:t>6/3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962399" y="5870575"/>
            <a:ext cx="4893958" cy="3778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08958" y="5870575"/>
            <a:ext cx="551167" cy="377825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Панорамная фотография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732865"/>
            <a:ext cx="1013142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371600" y="932112"/>
            <a:ext cx="8759827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5299603"/>
            <a:ext cx="10131427" cy="49371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3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609601"/>
            <a:ext cx="10131427" cy="3124199"/>
          </a:xfrm>
        </p:spPr>
        <p:txBody>
          <a:bodyPr anchor="ctr">
            <a:normAutofit/>
          </a:bodyPr>
          <a:lstStyle>
            <a:lvl1pPr algn="l">
              <a:defRPr sz="32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10131428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3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0237867" y="274320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88275" y="823337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2267" y="609601"/>
            <a:ext cx="9550399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97875" y="3352800"/>
            <a:ext cx="9339184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7465" y="4343400"/>
            <a:ext cx="10152367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3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2" y="3308581"/>
            <a:ext cx="10131425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1" y="4777381"/>
            <a:ext cx="10131426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3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карточки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0237867" y="274320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88275" y="823337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992267" y="609601"/>
            <a:ext cx="9550399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5800" y="3886200"/>
            <a:ext cx="10135436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799" y="4775200"/>
            <a:ext cx="10135436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3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Истина или лож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1" y="609601"/>
            <a:ext cx="10131427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5801" y="3505200"/>
            <a:ext cx="10131428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8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10131428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3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3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85801" y="609600"/>
            <a:ext cx="10131425" cy="1456267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58675" y="609599"/>
            <a:ext cx="2158552" cy="5181601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7832116" cy="5181600"/>
          </a:xfrm>
        </p:spPr>
        <p:txBody>
          <a:bodyPr vert="eaVert" anchor="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3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3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308581"/>
            <a:ext cx="10131427" cy="1468800"/>
          </a:xfrm>
        </p:spPr>
        <p:txBody>
          <a:bodyPr anchor="b"/>
          <a:lstStyle>
            <a:lvl1pPr algn="l">
              <a:defRPr sz="4000" b="0" cap="all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799" y="4777381"/>
            <a:ext cx="1013142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 cap="all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3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2" y="2142067"/>
            <a:ext cx="4995334" cy="3649134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21895" y="2142067"/>
            <a:ext cx="4995332" cy="3649133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3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3670" y="2218267"/>
            <a:ext cx="470905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1" y="2870201"/>
            <a:ext cx="4996923" cy="2920998"/>
          </a:xfrm>
        </p:spPr>
        <p:txBody>
          <a:bodyPr anchor="t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96003" y="2226734"/>
            <a:ext cx="4722813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23483" y="2870201"/>
            <a:ext cx="4995334" cy="2920998"/>
          </a:xfrm>
        </p:spPr>
        <p:txBody>
          <a:bodyPr anchor="t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3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3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3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074333"/>
            <a:ext cx="3680885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8201" y="609601"/>
            <a:ext cx="6169026" cy="5181600"/>
          </a:xfrm>
        </p:spPr>
        <p:txBody>
          <a:bodyPr anchor="ctr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3445933"/>
            <a:ext cx="3680885" cy="1828800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3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H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600200"/>
            <a:ext cx="6164653" cy="13716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536253" y="914400"/>
            <a:ext cx="3280974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2971800"/>
            <a:ext cx="6164653" cy="1828800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6/3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801" y="609600"/>
            <a:ext cx="10131425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1" y="2142067"/>
            <a:ext cx="10131425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589660" y="5870575"/>
            <a:ext cx="1600200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dirty="0"/>
              <a:pPr/>
              <a:t>6/3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800" y="5870575"/>
            <a:ext cx="7827659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266060" y="5870575"/>
            <a:ext cx="551167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0" r:id="rId9"/>
    <p:sldLayoutId id="2147483657" r:id="rId10"/>
    <p:sldLayoutId id="2147483663" r:id="rId11"/>
    <p:sldLayoutId id="2147483664" r:id="rId12"/>
    <p:sldLayoutId id="2147483665" r:id="rId13"/>
    <p:sldLayoutId id="2147483668" r:id="rId14"/>
    <p:sldLayoutId id="2147483667" r:id="rId15"/>
    <p:sldLayoutId id="2147483658" r:id="rId16"/>
    <p:sldLayoutId id="2147483659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805766" y="1433219"/>
            <a:ext cx="10443616" cy="258532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ru-RU" sz="54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Тема: </a:t>
            </a:r>
          </a:p>
          <a:p>
            <a:pPr algn="ctr"/>
            <a:r>
              <a:rPr lang="ru-RU" sz="54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Электрифицированный </a:t>
            </a:r>
          </a:p>
          <a:p>
            <a:pPr algn="ctr"/>
            <a:r>
              <a:rPr lang="ru-RU" sz="54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почвообрабатывающий мотоблок</a:t>
            </a:r>
            <a:endParaRPr lang="ru-RU" sz="5400" b="1" cap="none" spc="0" dirty="0">
              <a:ln w="9525">
                <a:solidFill>
                  <a:schemeClr val="bg1"/>
                </a:solidFill>
                <a:prstDash val="solid"/>
              </a:ln>
              <a:solidFill>
                <a:schemeClr val="accent5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97211" y="458169"/>
            <a:ext cx="995217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 smtClean="0"/>
              <a:t>ТАВРИЧЕСКИЙ ГОСУДАРСТВЕННЫЙ АГРОТЕХНОЛОГИЧЕСКИЙ УНИВЕРСИТЕТ ИМЕНИ ДМИТРИЯ МОТОРНОГО</a:t>
            </a:r>
            <a:endParaRPr lang="ru-RU" sz="2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6606073" y="4162596"/>
            <a:ext cx="552061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 smtClean="0"/>
              <a:t>Докладчик:</a:t>
            </a:r>
          </a:p>
          <a:p>
            <a:r>
              <a:rPr lang="ru-RU" sz="2000" dirty="0" smtClean="0"/>
              <a:t>Студент факультета Энергетики и компьютерных технологий</a:t>
            </a:r>
          </a:p>
          <a:p>
            <a:r>
              <a:rPr lang="ru-RU" sz="2000" dirty="0" smtClean="0"/>
              <a:t>Клык Артём Васильевич</a:t>
            </a:r>
            <a:endParaRPr lang="en-US" sz="2000" dirty="0" smtClean="0"/>
          </a:p>
          <a:p>
            <a:r>
              <a:rPr lang="ru-RU" sz="2000" dirty="0" smtClean="0"/>
              <a:t>Руководитель:</a:t>
            </a:r>
          </a:p>
          <a:p>
            <a:r>
              <a:rPr lang="ru-RU" sz="2000" dirty="0"/>
              <a:t>Ковалев А.В., старший преподаватель кафедры ЭТЭМ имени профессора </a:t>
            </a:r>
            <a:r>
              <a:rPr lang="ru-RU" sz="2000" dirty="0" smtClean="0"/>
              <a:t>В.В</a:t>
            </a:r>
            <a:r>
              <a:rPr lang="ru-RU" sz="2000" dirty="0"/>
              <a:t>. </a:t>
            </a:r>
            <a:r>
              <a:rPr lang="ru-RU" sz="2000" dirty="0" err="1"/>
              <a:t>Овчарова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1727052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16431" y="246744"/>
            <a:ext cx="9096826" cy="1030514"/>
          </a:xfrm>
        </p:spPr>
        <p:txBody>
          <a:bodyPr>
            <a:normAutofit/>
          </a:bodyPr>
          <a:lstStyle/>
          <a:p>
            <a:pPr algn="ctr"/>
            <a:r>
              <a:rPr lang="ru-RU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Технико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– энергетические показатели мотоблоков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Объект 3"/>
          <p:cNvPicPr>
            <a:picLocks noGrp="1"/>
          </p:cNvPicPr>
          <p:nvPr>
            <p:ph idx="1"/>
          </p:nvPr>
        </p:nvPicPr>
        <p:blipFill rotWithShape="1">
          <a:blip r:embed="rId2"/>
          <a:srcRect l="24071" t="27839" r="25363" b="10918"/>
          <a:stretch/>
        </p:blipFill>
        <p:spPr bwMode="auto">
          <a:xfrm>
            <a:off x="1177690" y="1277258"/>
            <a:ext cx="8604937" cy="525417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072035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799" y="115079"/>
            <a:ext cx="10131425" cy="911290"/>
          </a:xfrm>
        </p:spPr>
        <p:txBody>
          <a:bodyPr>
            <a:normAutofit/>
          </a:bodyPr>
          <a:lstStyle/>
          <a:p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левые испытания  электромотоблока</a:t>
            </a:r>
          </a:p>
        </p:txBody>
      </p:sp>
      <p:pic>
        <p:nvPicPr>
          <p:cNvPr id="4" name="Рисунок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5554" y="1026369"/>
            <a:ext cx="8795401" cy="540242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90500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15213" y="877045"/>
            <a:ext cx="5220475" cy="1527110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Зависимость тока якоря ДПТ от времени</a:t>
            </a:r>
          </a:p>
        </p:txBody>
      </p:sp>
      <p:pic>
        <p:nvPicPr>
          <p:cNvPr id="4" name="Рисунок 3" descr="D:\Documents and settings\User\Рабочий стол\Харьков 2016\На 03.11.2016 г\РИС 11.jp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4927"/>
          <a:stretch/>
        </p:blipFill>
        <p:spPr bwMode="auto">
          <a:xfrm>
            <a:off x="343598" y="2273527"/>
            <a:ext cx="5292090" cy="335597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Рисунок 4" descr="D:\Documents and settings\User\Рабочий стол\Харьков 2016\На 03.11.2016 г\РИС 11.jpg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97"/>
          <a:stretch/>
        </p:blipFill>
        <p:spPr bwMode="auto">
          <a:xfrm>
            <a:off x="6225126" y="2132556"/>
            <a:ext cx="5140960" cy="363791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Заголовок 1"/>
          <p:cNvSpPr txBox="1">
            <a:spLocks/>
          </p:cNvSpPr>
          <p:nvPr/>
        </p:nvSpPr>
        <p:spPr>
          <a:xfrm>
            <a:off x="6077237" y="699796"/>
            <a:ext cx="5436739" cy="1296922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 cap="all">
                <a:ln w="3175" cmpd="sng"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r>
              <a:rPr lang="ru-RU" sz="1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еханические характеристики  тягового ДПТ последовательного возбуждения привода мотоблока</a:t>
            </a:r>
            <a:endParaRPr lang="ru-RU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6183705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 rot="20758202">
            <a:off x="533580" y="2604478"/>
            <a:ext cx="11240962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8000" b="1" cap="none" spc="0" dirty="0" smtClean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СПАСИБО ЗА ВНИМАНИЕ</a:t>
            </a:r>
          </a:p>
        </p:txBody>
      </p:sp>
    </p:spTree>
    <p:extLst>
      <p:ext uri="{BB962C8B-B14F-4D97-AF65-F5344CB8AC3E}">
        <p14:creationId xmlns:p14="http://schemas.microsoft.com/office/powerpoint/2010/main" val="1043349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1" y="609601"/>
            <a:ext cx="10585579" cy="1219200"/>
          </a:xfrm>
        </p:spPr>
        <p:txBody>
          <a:bodyPr>
            <a:normAutofit/>
          </a:bodyPr>
          <a:lstStyle/>
          <a:p>
            <a:pPr algn="ctr" fontAlgn="base"/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лектромеханическая схема энергетического 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илового канала  электропривода  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тоблока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 descr="Рис"/>
          <p:cNvPicPr/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2" t="46942" r="8767"/>
          <a:stretch/>
        </p:blipFill>
        <p:spPr bwMode="auto">
          <a:xfrm>
            <a:off x="797769" y="1972562"/>
            <a:ext cx="10473611" cy="435359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0089035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40565" y="446660"/>
            <a:ext cx="10131425" cy="1172546"/>
          </a:xfrm>
        </p:spPr>
        <p:txBody>
          <a:bodyPr>
            <a:normAutofit fontScale="90000"/>
          </a:bodyPr>
          <a:lstStyle/>
          <a:p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Графики полезной мощности тягового электродвигателя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тоблока при </a:t>
            </a:r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спашке почв: 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906278" y="4040930"/>
            <a:ext cx="4310741" cy="2042629"/>
          </a:xfrm>
        </p:spPr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 основании этого уравнения получены зависимости полезной мощности от скорости при об-работке различных типов почв.</a:t>
            </a:r>
          </a:p>
          <a:p>
            <a:pPr marL="0" indent="0">
              <a:buNone/>
            </a:pP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– тяжелых, Кт = 90кПа</a:t>
            </a:r>
          </a:p>
          <a:p>
            <a:pPr marL="0" indent="0">
              <a:buNone/>
            </a:pP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– средних, Кс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0кПа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– легких, Кл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3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кПа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48" descr="На статью 2010 рис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435"/>
          <a:stretch/>
        </p:blipFill>
        <p:spPr bwMode="auto">
          <a:xfrm>
            <a:off x="840565" y="1864371"/>
            <a:ext cx="4813786" cy="409789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5" name="Rectangle 3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6" name="Объе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803536"/>
              </p:ext>
            </p:extLst>
          </p:nvPr>
        </p:nvGraphicFramePr>
        <p:xfrm>
          <a:off x="6288224" y="2657195"/>
          <a:ext cx="3053736" cy="1191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r:id="rId4" imgW="1752600" imgH="685800" progId="Equation.DSMT4">
                  <p:embed/>
                </p:oleObj>
              </mc:Choice>
              <mc:Fallback>
                <p:oleObj r:id="rId4" imgW="1752600" imgH="685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224" y="2657195"/>
                        <a:ext cx="3053736" cy="119129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Прямоугольник 36"/>
          <p:cNvSpPr/>
          <p:nvPr/>
        </p:nvSpPr>
        <p:spPr>
          <a:xfrm>
            <a:off x="5906277" y="1864371"/>
            <a:ext cx="396691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олезная мощность </a:t>
            </a:r>
            <a:r>
              <a:rPr lang="ru-RU" spc="-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ЭД определяется </a:t>
            </a:r>
            <a:r>
              <a:rPr lang="ru-RU" spc="-5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уравнением: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145570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1" y="498393"/>
            <a:ext cx="9027366" cy="1456267"/>
          </a:xfrm>
        </p:spPr>
        <p:txBody>
          <a:bodyPr/>
          <a:lstStyle/>
          <a:p>
            <a:pPr algn="ctr"/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еханическая характеристика тягового ЭД </a:t>
            </a:r>
            <a:r>
              <a:rPr lang="uk-UA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тоблока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374432" y="2304014"/>
            <a:ext cx="5113176" cy="190741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ссматриваемая механическая характеристика типична для тяговых электродвигателей мобильных энергетических средств, где двигатель получает питание от источника ограниченной мощности. </a:t>
            </a:r>
          </a:p>
        </p:txBody>
      </p:sp>
      <p:sp>
        <p:nvSpPr>
          <p:cNvPr id="4" name="Rectangle 38"/>
          <p:cNvSpPr>
            <a:spLocks noChangeArrowheads="1"/>
          </p:cNvSpPr>
          <p:nvPr/>
        </p:nvSpPr>
        <p:spPr bwMode="auto">
          <a:xfrm>
            <a:off x="5357699" y="4418944"/>
            <a:ext cx="5146642" cy="17906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noAutofit/>
          </a:bodyPr>
          <a:lstStyle/>
          <a:p>
            <a:pPr fontAlgn="base">
              <a:spcAft>
                <a:spcPts val="0"/>
              </a:spcAft>
            </a:pPr>
            <a:r>
              <a:rPr lang="ru-RU" b="1" i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В – участок постоянства максимальной </a:t>
            </a:r>
            <a:endParaRPr lang="ru-RU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fontAlgn="base">
              <a:spcAft>
                <a:spcPts val="0"/>
              </a:spcAft>
            </a:pPr>
            <a:r>
              <a:rPr lang="ru-RU" b="1" i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илы тяги (момента);</a:t>
            </a:r>
            <a:endParaRPr lang="ru-RU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fontAlgn="base">
              <a:spcAft>
                <a:spcPts val="0"/>
              </a:spcAft>
            </a:pPr>
            <a:r>
              <a:rPr lang="ru-RU" b="1" i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С</a:t>
            </a:r>
            <a:r>
              <a:rPr lang="en-US" b="1" i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ru-RU" b="1" i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– участок постоянства мощности (Р</a:t>
            </a:r>
            <a:r>
              <a:rPr lang="ru-RU" b="1" i="1" kern="12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b="1" i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;</a:t>
            </a:r>
            <a:endParaRPr lang="ru-RU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fontAlgn="base">
              <a:spcAft>
                <a:spcPts val="0"/>
              </a:spcAft>
            </a:pPr>
            <a:r>
              <a:rPr lang="ru-RU" b="1" i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E - участок постоянства максимальной </a:t>
            </a:r>
            <a:endParaRPr lang="ru-RU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fontAlgn="base">
              <a:spcAft>
                <a:spcPts val="0"/>
              </a:spcAft>
            </a:pPr>
            <a:r>
              <a:rPr lang="ru-RU" b="1" i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корости (</a:t>
            </a:r>
            <a:r>
              <a:rPr lang="ru-RU" b="1" i="1" kern="1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</a:t>
            </a:r>
            <a:r>
              <a:rPr lang="ru-RU" b="1" i="1" kern="1200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ax</a:t>
            </a:r>
            <a:r>
              <a:rPr lang="ru-RU" b="1" i="1" kern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.</a:t>
            </a:r>
            <a:endParaRPr lang="ru-RU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Рисунок 4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053" t="24055" r="41077" b="12371"/>
          <a:stretch/>
        </p:blipFill>
        <p:spPr bwMode="auto">
          <a:xfrm>
            <a:off x="685801" y="2204703"/>
            <a:ext cx="4464697" cy="4006806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563238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72807" y="628262"/>
            <a:ext cx="9708517" cy="873967"/>
          </a:xfrm>
        </p:spPr>
        <p:txBody>
          <a:bodyPr>
            <a:normAutofit/>
          </a:bodyPr>
          <a:lstStyle/>
          <a:p>
            <a:r>
              <a:rPr lang="ru-RU" sz="3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Сравнение асинхронного Эд с Тяговым Эд</a:t>
            </a:r>
            <a:endParaRPr lang="ru-RU" sz="3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772807" y="1946124"/>
            <a:ext cx="3929821" cy="4165427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равнительные исследования в качестве тяговых асинхронных двигателей с короткозамкнутым и фазным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отором, 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 также двигателей постоянного тока с независимым и последовательным возбуждением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казали</a:t>
            </a: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что наиболее полно отвечает требованиям, предъявляемым к тяговым двигателям в приводе мотоблока является двигатель постоянного тока последовательного возбуждения.</a:t>
            </a:r>
          </a:p>
        </p:txBody>
      </p:sp>
      <p:pic>
        <p:nvPicPr>
          <p:cNvPr id="5" name="Рисунок 4"/>
          <p:cNvPicPr/>
          <p:nvPr/>
        </p:nvPicPr>
        <p:blipFill>
          <a:blip r:embed="rId2" cstate="print">
            <a:lum bright="12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6006" y="1946124"/>
            <a:ext cx="5651520" cy="409565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144983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41784" y="105747"/>
            <a:ext cx="9941767" cy="1456267"/>
          </a:xfrm>
        </p:spPr>
        <p:txBody>
          <a:bodyPr>
            <a:normAutofit/>
          </a:bodyPr>
          <a:lstStyle/>
          <a:p>
            <a:r>
              <a:rPr lang="ru-RU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руктурная схема устройства управления ТЭД постоянного тока в приводе </a:t>
            </a:r>
            <a:r>
              <a:rPr lang="ru-RU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отоблока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Объект 3"/>
          <p:cNvPicPr>
            <a:picLocks noGrp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8170" y="1562014"/>
            <a:ext cx="8028993" cy="504405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318642312"/>
      </p:ext>
    </p:extLst>
  </p:cSld>
  <p:clrMapOvr>
    <a:masterClrMapping/>
  </p:clrMapOvr>
  <p:transition spd="med">
    <p:pull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1" y="121297"/>
            <a:ext cx="10131425" cy="1373847"/>
          </a:xfrm>
        </p:spPr>
        <p:txBody>
          <a:bodyPr>
            <a:noAutofit/>
          </a:bodyPr>
          <a:lstStyle/>
          <a:p>
            <a:r>
              <a:rPr lang="ru-RU" altLang="ru-RU" sz="4000" b="1" cap="none" dirty="0">
                <a:ln>
                  <a:noFill/>
                </a:ln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нципиальная электрическая схема </a:t>
            </a:r>
            <a:r>
              <a:rPr lang="ru-RU" altLang="ru-RU" sz="4000" b="1" cap="none" dirty="0">
                <a:ln>
                  <a:noFill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ru-RU" altLang="ru-RU" sz="4000" b="1" cap="none" dirty="0">
                <a:ln>
                  <a:noFill/>
                </a:ln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altLang="ru-RU" sz="4000" b="1" cap="none" dirty="0" smtClean="0">
                <a:ln>
                  <a:noFill/>
                </a:ln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управления </a:t>
            </a:r>
            <a:r>
              <a:rPr lang="ru-RU" altLang="ru-RU" sz="4000" b="1" cap="none" dirty="0">
                <a:ln>
                  <a:noFill/>
                </a:ln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риводным ДПТ </a:t>
            </a:r>
            <a:r>
              <a:rPr lang="ru-RU" altLang="ru-RU" sz="4000" b="1" cap="none" dirty="0" smtClean="0">
                <a:ln>
                  <a:noFill/>
                </a:ln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отоблока</a:t>
            </a:r>
            <a:endParaRPr lang="ru-RU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7179557" y="1647544"/>
            <a:ext cx="3637669" cy="487058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000" dirty="0"/>
              <a:t>ГОН – генератор опорного напряжения; </a:t>
            </a:r>
            <a:endParaRPr lang="ru-RU" sz="2000" dirty="0" smtClean="0"/>
          </a:p>
          <a:p>
            <a:pPr marL="0" indent="0">
              <a:buNone/>
            </a:pPr>
            <a:r>
              <a:rPr lang="ru-RU" sz="2000" dirty="0" smtClean="0"/>
              <a:t>НО </a:t>
            </a:r>
            <a:r>
              <a:rPr lang="ru-RU" sz="2000" dirty="0"/>
              <a:t>– </a:t>
            </a:r>
            <a:r>
              <a:rPr lang="ru-RU" sz="2000" dirty="0" smtClean="0"/>
              <a:t>ноль </a:t>
            </a:r>
            <a:r>
              <a:rPr lang="ru-RU" sz="2000" dirty="0"/>
              <a:t>орган; </a:t>
            </a:r>
            <a:endParaRPr lang="ru-RU" sz="2000" dirty="0" smtClean="0"/>
          </a:p>
          <a:p>
            <a:pPr marL="0" indent="0">
              <a:buNone/>
            </a:pPr>
            <a:r>
              <a:rPr lang="ru-RU" sz="2000" dirty="0" smtClean="0"/>
              <a:t>ФИ </a:t>
            </a:r>
            <a:r>
              <a:rPr lang="ru-RU" sz="2000" dirty="0"/>
              <a:t>– формирователь и распределитель импульсов; </a:t>
            </a:r>
            <a:endParaRPr lang="ru-RU" sz="2000" dirty="0" smtClean="0"/>
          </a:p>
          <a:p>
            <a:pPr marL="0" indent="0">
              <a:buNone/>
            </a:pPr>
            <a:r>
              <a:rPr lang="ru-RU" sz="2000" dirty="0" smtClean="0"/>
              <a:t>ТП </a:t>
            </a:r>
            <a:r>
              <a:rPr lang="ru-RU" sz="2000" dirty="0"/>
              <a:t>– </a:t>
            </a:r>
            <a:r>
              <a:rPr lang="ru-RU" sz="2000" dirty="0" err="1"/>
              <a:t>тиристорный</a:t>
            </a:r>
            <a:r>
              <a:rPr lang="ru-RU" sz="2000" dirty="0"/>
              <a:t> преобразователь; </a:t>
            </a:r>
            <a:endParaRPr lang="ru-RU" sz="2000" dirty="0" smtClean="0"/>
          </a:p>
          <a:p>
            <a:pPr marL="0" indent="0">
              <a:buNone/>
            </a:pPr>
            <a:r>
              <a:rPr lang="ru-RU" sz="2000" dirty="0" smtClean="0"/>
              <a:t>ДПТ </a:t>
            </a:r>
            <a:r>
              <a:rPr lang="ru-RU" sz="2000" dirty="0"/>
              <a:t>– двигатель постоянного тока последовательного возбуждения.</a:t>
            </a:r>
          </a:p>
        </p:txBody>
      </p:sp>
      <p:pic>
        <p:nvPicPr>
          <p:cNvPr id="19" name="Рисунок 18" descr="РИСУНОК 2  К_К_ЛЕЖ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042" y="1647544"/>
            <a:ext cx="5752321" cy="487058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580954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85801" y="320351"/>
            <a:ext cx="10131425" cy="1456267"/>
          </a:xfrm>
        </p:spPr>
        <p:txBody>
          <a:bodyPr>
            <a:normAutofit/>
          </a:bodyPr>
          <a:lstStyle/>
          <a:p>
            <a:r>
              <a:rPr lang="ru-RU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щий вид опытного образца электромотоблока МБ-АЭП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661037" y="2137607"/>
            <a:ext cx="3798579" cy="427252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– корпус (рама); 2 – редуктор; 3, 4 – ходовые колеса; 5 – рабочий орган; 6, 7, 8 – обоймы для крепления рабочих органов; 9 – гибкий кабель; 10, 11 – рычаги (рукоятки) управления; 12 – электрический блок управления и защиты; 13 – автотрансформатор; 14 – тяговый </a:t>
            </a:r>
            <a:r>
              <a:rPr lang="ru-RU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электродвигатель</a:t>
            </a:r>
            <a:endParaRPr lang="ru-RU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Группа 3"/>
          <p:cNvGrpSpPr>
            <a:grpSpLocks/>
          </p:cNvGrpSpPr>
          <p:nvPr/>
        </p:nvGrpSpPr>
        <p:grpSpPr bwMode="auto">
          <a:xfrm>
            <a:off x="639633" y="1776618"/>
            <a:ext cx="6106400" cy="4633513"/>
            <a:chOff x="1461" y="207"/>
            <a:chExt cx="8262" cy="5580"/>
          </a:xfrm>
        </p:grpSpPr>
        <p:pic>
          <p:nvPicPr>
            <p:cNvPr id="5" name="Picture 5" descr="P5210307"/>
            <p:cNvPicPr preferRelativeResize="0"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82" r="6750"/>
            <a:stretch>
              <a:fillRect/>
            </a:stretch>
          </p:blipFill>
          <p:spPr bwMode="auto">
            <a:xfrm>
              <a:off x="2827" y="969"/>
              <a:ext cx="5829" cy="48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6" name="Line 6"/>
            <p:cNvCxnSpPr>
              <a:cxnSpLocks noChangeShapeType="1"/>
            </p:cNvCxnSpPr>
            <p:nvPr/>
          </p:nvCxnSpPr>
          <p:spPr bwMode="auto">
            <a:xfrm flipH="1">
              <a:off x="6381" y="567"/>
              <a:ext cx="1680" cy="30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" name="Line 7"/>
            <p:cNvCxnSpPr>
              <a:cxnSpLocks noChangeShapeType="1"/>
            </p:cNvCxnSpPr>
            <p:nvPr/>
          </p:nvCxnSpPr>
          <p:spPr bwMode="auto">
            <a:xfrm flipH="1">
              <a:off x="5781" y="567"/>
              <a:ext cx="1440" cy="2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" name="Line 8"/>
            <p:cNvCxnSpPr>
              <a:cxnSpLocks noChangeShapeType="1"/>
            </p:cNvCxnSpPr>
            <p:nvPr/>
          </p:nvCxnSpPr>
          <p:spPr bwMode="auto">
            <a:xfrm flipH="1">
              <a:off x="5709" y="587"/>
              <a:ext cx="918" cy="17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Line 9"/>
            <p:cNvCxnSpPr>
              <a:cxnSpLocks noChangeShapeType="1"/>
            </p:cNvCxnSpPr>
            <p:nvPr/>
          </p:nvCxnSpPr>
          <p:spPr bwMode="auto">
            <a:xfrm flipH="1">
              <a:off x="5061" y="567"/>
              <a:ext cx="918" cy="17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Line 10"/>
            <p:cNvCxnSpPr>
              <a:cxnSpLocks noChangeShapeType="1"/>
            </p:cNvCxnSpPr>
            <p:nvPr/>
          </p:nvCxnSpPr>
          <p:spPr bwMode="auto">
            <a:xfrm flipH="1">
              <a:off x="3128" y="611"/>
              <a:ext cx="609" cy="11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Line 11"/>
            <p:cNvCxnSpPr>
              <a:cxnSpLocks noChangeShapeType="1"/>
            </p:cNvCxnSpPr>
            <p:nvPr/>
          </p:nvCxnSpPr>
          <p:spPr bwMode="auto">
            <a:xfrm flipH="1">
              <a:off x="3913" y="589"/>
              <a:ext cx="428" cy="79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Line 12"/>
            <p:cNvCxnSpPr>
              <a:cxnSpLocks noChangeShapeType="1"/>
            </p:cNvCxnSpPr>
            <p:nvPr/>
          </p:nvCxnSpPr>
          <p:spPr bwMode="auto">
            <a:xfrm>
              <a:off x="1830" y="2367"/>
              <a:ext cx="2511" cy="12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Line 13"/>
            <p:cNvCxnSpPr>
              <a:cxnSpLocks noChangeShapeType="1"/>
            </p:cNvCxnSpPr>
            <p:nvPr/>
          </p:nvCxnSpPr>
          <p:spPr bwMode="auto">
            <a:xfrm>
              <a:off x="1784" y="2932"/>
              <a:ext cx="2214" cy="10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Line 14"/>
            <p:cNvCxnSpPr>
              <a:cxnSpLocks noChangeShapeType="1"/>
            </p:cNvCxnSpPr>
            <p:nvPr/>
          </p:nvCxnSpPr>
          <p:spPr bwMode="auto">
            <a:xfrm>
              <a:off x="1779" y="3339"/>
              <a:ext cx="3642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Line 15"/>
            <p:cNvCxnSpPr>
              <a:cxnSpLocks noChangeShapeType="1"/>
            </p:cNvCxnSpPr>
            <p:nvPr/>
          </p:nvCxnSpPr>
          <p:spPr bwMode="auto">
            <a:xfrm>
              <a:off x="1846" y="1753"/>
              <a:ext cx="2366" cy="11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Line 16"/>
            <p:cNvCxnSpPr>
              <a:cxnSpLocks noChangeShapeType="1"/>
            </p:cNvCxnSpPr>
            <p:nvPr/>
          </p:nvCxnSpPr>
          <p:spPr bwMode="auto">
            <a:xfrm flipH="1">
              <a:off x="6981" y="2180"/>
              <a:ext cx="2140" cy="12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Line 17"/>
            <p:cNvCxnSpPr>
              <a:cxnSpLocks noChangeShapeType="1"/>
            </p:cNvCxnSpPr>
            <p:nvPr/>
          </p:nvCxnSpPr>
          <p:spPr bwMode="auto">
            <a:xfrm flipH="1">
              <a:off x="7600" y="2839"/>
              <a:ext cx="1541" cy="9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Line 18"/>
            <p:cNvCxnSpPr>
              <a:cxnSpLocks noChangeShapeType="1"/>
            </p:cNvCxnSpPr>
            <p:nvPr/>
          </p:nvCxnSpPr>
          <p:spPr bwMode="auto">
            <a:xfrm flipH="1">
              <a:off x="7581" y="3730"/>
              <a:ext cx="1538" cy="95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9123" y="1897"/>
              <a:ext cx="60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ru-RU" sz="1400" b="1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2</a:t>
              </a:r>
              <a:endParaRPr lang="ru-RU" sz="1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0" name="Text Box 20"/>
            <p:cNvSpPr txBox="1">
              <a:spLocks noChangeArrowheads="1"/>
            </p:cNvSpPr>
            <p:nvPr/>
          </p:nvSpPr>
          <p:spPr bwMode="auto">
            <a:xfrm>
              <a:off x="9108" y="2569"/>
              <a:ext cx="60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ru-RU" sz="1400" b="1" i="1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3</a:t>
              </a:r>
              <a:endParaRPr lang="ru-RU" sz="1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1" name="Text Box 21"/>
            <p:cNvSpPr txBox="1">
              <a:spLocks noChangeArrowheads="1"/>
            </p:cNvSpPr>
            <p:nvPr/>
          </p:nvSpPr>
          <p:spPr bwMode="auto">
            <a:xfrm>
              <a:off x="9035" y="3443"/>
              <a:ext cx="60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ru-RU" sz="1400" b="1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4</a:t>
              </a:r>
              <a:endParaRPr lang="ru-RU" sz="1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2" name="Text Box 22"/>
            <p:cNvSpPr txBox="1">
              <a:spLocks noChangeArrowheads="1"/>
            </p:cNvSpPr>
            <p:nvPr/>
          </p:nvSpPr>
          <p:spPr bwMode="auto">
            <a:xfrm>
              <a:off x="1461" y="3087"/>
              <a:ext cx="60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ru-RU" sz="1400" b="1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5</a:t>
              </a:r>
              <a:endParaRPr lang="ru-RU" sz="1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3" name="Text Box 23"/>
            <p:cNvSpPr txBox="1">
              <a:spLocks noChangeArrowheads="1"/>
            </p:cNvSpPr>
            <p:nvPr/>
          </p:nvSpPr>
          <p:spPr bwMode="auto">
            <a:xfrm>
              <a:off x="1461" y="2675"/>
              <a:ext cx="60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ru-RU" sz="1400" b="1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6</a:t>
              </a:r>
              <a:endParaRPr lang="ru-RU" sz="1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4" name="Text Box 24"/>
            <p:cNvSpPr txBox="1">
              <a:spLocks noChangeArrowheads="1"/>
            </p:cNvSpPr>
            <p:nvPr/>
          </p:nvSpPr>
          <p:spPr bwMode="auto">
            <a:xfrm>
              <a:off x="1461" y="2072"/>
              <a:ext cx="60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ru-RU" sz="1400" b="1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8</a:t>
              </a:r>
              <a:endParaRPr lang="ru-RU" sz="1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1461" y="1467"/>
              <a:ext cx="60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ru-RU" sz="1400" b="1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9</a:t>
              </a:r>
              <a:endParaRPr lang="ru-RU" sz="1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6" name="Text Box 26"/>
            <p:cNvSpPr txBox="1">
              <a:spLocks noChangeArrowheads="1"/>
            </p:cNvSpPr>
            <p:nvPr/>
          </p:nvSpPr>
          <p:spPr bwMode="auto">
            <a:xfrm>
              <a:off x="3563" y="207"/>
              <a:ext cx="60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ru-RU" sz="1400" b="1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0</a:t>
              </a:r>
              <a:endParaRPr lang="ru-RU" sz="1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7" name="Text Box 27"/>
            <p:cNvSpPr txBox="1">
              <a:spLocks noChangeArrowheads="1"/>
            </p:cNvSpPr>
            <p:nvPr/>
          </p:nvSpPr>
          <p:spPr bwMode="auto">
            <a:xfrm>
              <a:off x="4111" y="207"/>
              <a:ext cx="60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ru-RU" sz="1400" b="1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1</a:t>
              </a:r>
              <a:endParaRPr lang="ru-RU" sz="1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8" name="Text Box 28"/>
            <p:cNvSpPr txBox="1">
              <a:spLocks noChangeArrowheads="1"/>
            </p:cNvSpPr>
            <p:nvPr/>
          </p:nvSpPr>
          <p:spPr bwMode="auto">
            <a:xfrm>
              <a:off x="5713" y="207"/>
              <a:ext cx="60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ru-RU" sz="1400" b="1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2</a:t>
              </a:r>
              <a:endParaRPr lang="ru-RU" sz="1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9" name="Text Box 29"/>
            <p:cNvSpPr txBox="1">
              <a:spLocks noChangeArrowheads="1"/>
            </p:cNvSpPr>
            <p:nvPr/>
          </p:nvSpPr>
          <p:spPr bwMode="auto">
            <a:xfrm>
              <a:off x="6365" y="207"/>
              <a:ext cx="60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ru-RU" sz="1400" b="1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3</a:t>
              </a:r>
              <a:endParaRPr lang="ru-RU" sz="1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0" name="Text Box 30"/>
            <p:cNvSpPr txBox="1">
              <a:spLocks noChangeArrowheads="1"/>
            </p:cNvSpPr>
            <p:nvPr/>
          </p:nvSpPr>
          <p:spPr bwMode="auto">
            <a:xfrm>
              <a:off x="6965" y="207"/>
              <a:ext cx="60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ru-RU" sz="1400" b="1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4</a:t>
              </a:r>
              <a:endParaRPr lang="ru-RU" sz="1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31" name="Text Box 31"/>
            <p:cNvSpPr txBox="1">
              <a:spLocks noChangeArrowheads="1"/>
            </p:cNvSpPr>
            <p:nvPr/>
          </p:nvSpPr>
          <p:spPr bwMode="auto">
            <a:xfrm>
              <a:off x="7867" y="207"/>
              <a:ext cx="60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ru-RU" sz="1400" b="1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1</a:t>
              </a:r>
              <a:endParaRPr lang="ru-RU" sz="1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32" name="Line 32"/>
            <p:cNvCxnSpPr>
              <a:cxnSpLocks noChangeShapeType="1"/>
            </p:cNvCxnSpPr>
            <p:nvPr/>
          </p:nvCxnSpPr>
          <p:spPr bwMode="auto">
            <a:xfrm>
              <a:off x="1771" y="2631"/>
              <a:ext cx="2639" cy="12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" name="Text Box 33"/>
            <p:cNvSpPr txBox="1">
              <a:spLocks noChangeArrowheads="1"/>
            </p:cNvSpPr>
            <p:nvPr/>
          </p:nvSpPr>
          <p:spPr bwMode="auto">
            <a:xfrm>
              <a:off x="1461" y="2382"/>
              <a:ext cx="600" cy="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ru-RU" sz="1400" b="1" i="1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7</a:t>
              </a:r>
              <a:endParaRPr lang="ru-RU" sz="100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06344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0487" y="301690"/>
            <a:ext cx="10131425" cy="808652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хническая характеристика мотоблока</a:t>
            </a:r>
          </a:p>
        </p:txBody>
      </p:sp>
      <p:graphicFrame>
        <p:nvGraphicFramePr>
          <p:cNvPr id="5" name="Объект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01215261"/>
              </p:ext>
            </p:extLst>
          </p:nvPr>
        </p:nvGraphicFramePr>
        <p:xfrm>
          <a:off x="723124" y="1268964"/>
          <a:ext cx="4697962" cy="5253138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2884088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813874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875523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Тяговый электродвигатель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448" marR="43448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стоянного тока последовательного возбуждения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448" marR="43448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291841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ощность, кВт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448" marR="43448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85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448" marR="43448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83682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еханическая передача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448" marR="43448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Червячный редуктор и цепная передача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448" marR="43448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83682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роизводительность при 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спашке почвы, га/ч.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448" marR="43448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25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448" marR="43448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91841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Ширина захвата, см.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448" marR="43448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…50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448" marR="43448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91841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Глубина вспашки, см.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448" marR="43448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о 20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448" marR="43448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91841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Рабочая скорость, км/ч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448" marR="43448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…7,0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448" marR="43448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91841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личество передач: вперед/назад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448" marR="43448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/2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448" marR="43448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291841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Тяговое усилие,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448" marR="43448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448" marR="43448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291841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Габаритные размеры, мм: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448" marR="43448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448" marR="43448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  <a:tr h="291841">
                <a:tc>
                  <a:txBody>
                    <a:bodyPr/>
                    <a:lstStyle/>
                    <a:p>
                      <a:pPr marL="190500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лина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448" marR="43448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50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448" marR="43448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0"/>
                  </a:ext>
                </a:extLst>
              </a:tr>
              <a:tr h="291841">
                <a:tc>
                  <a:txBody>
                    <a:bodyPr/>
                    <a:lstStyle/>
                    <a:p>
                      <a:pPr marL="190500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ширина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448" marR="43448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0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448" marR="43448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1"/>
                  </a:ext>
                </a:extLst>
              </a:tr>
              <a:tr h="291841">
                <a:tc>
                  <a:txBody>
                    <a:bodyPr/>
                    <a:lstStyle/>
                    <a:p>
                      <a:pPr marL="1905000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ысота 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448" marR="43448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40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448" marR="43448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2"/>
                  </a:ext>
                </a:extLst>
              </a:tr>
              <a:tr h="291841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асса, кг</a:t>
                      </a:r>
                      <a:endParaRPr lang="ru-RU" sz="1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448" marR="43448" marT="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ru-RU" sz="1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448" marR="43448" marT="0" marB="0" anchor="ctr"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13"/>
                  </a:ext>
                </a:extLst>
              </a:tr>
            </a:tbl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5686199" y="1380930"/>
            <a:ext cx="4537788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40385" algn="just">
              <a:lnSpc>
                <a:spcPct val="150000"/>
              </a:lnSpc>
              <a:spcAft>
                <a:spcPts val="0"/>
              </a:spcAft>
            </a:pPr>
            <a:r>
              <a:rPr lang="ru-RU" sz="1600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Электродвигатель.</a:t>
            </a:r>
            <a:endParaRPr lang="ru-RU" sz="1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540385">
              <a:lnSpc>
                <a:spcPct val="150000"/>
              </a:lnSpc>
              <a:spcAft>
                <a:spcPts val="0"/>
              </a:spcAft>
            </a:pP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Тип – 2ПБ100М; климатическое исполнение и категория размещения – УХЛ4; степень защиты – ІР44. Номинальные данные: </a:t>
            </a:r>
            <a:r>
              <a:rPr lang="ru-RU" sz="1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Р</a:t>
            </a:r>
            <a:r>
              <a:rPr lang="ru-RU" sz="1600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н</a:t>
            </a: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=0,85 кВт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ru-RU" sz="1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ru-RU" sz="1600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н</a:t>
            </a: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=220 В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ru-RU" sz="1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ru-RU" sz="1600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н</a:t>
            </a: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=2360 об/мин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ru-RU" sz="1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ru-RU" sz="1600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ax</a:t>
            </a: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=4000 об/мин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асса 	m=36 кг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сопротивление обмоток при 15</a:t>
            </a:r>
            <a:r>
              <a:rPr lang="ru-RU" sz="1600" baseline="30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: якоря </a:t>
            </a:r>
            <a:r>
              <a:rPr lang="ru-RU" sz="16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ru-RU" sz="1600" i="1" baseline="-250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ru-RU" sz="16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=1,99 Ом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дополнительных полюсов </a:t>
            </a: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ru-RU" sz="16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П </a:t>
            </a: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=1,22 Ом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последовательной обмотки возбуждения  </a:t>
            </a: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ru-RU" sz="16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В </a:t>
            </a:r>
            <a:r>
              <a:rPr lang="ru-RU" sz="16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=1,35 Ом</a:t>
            </a: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indent="540385">
              <a:lnSpc>
                <a:spcPct val="150000"/>
              </a:lnSpc>
              <a:spcAft>
                <a:spcPts val="0"/>
              </a:spcAft>
            </a:pPr>
            <a:r>
              <a:rPr lang="ru-RU" sz="1600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еханическая передача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ru-RU" sz="16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540385">
              <a:lnSpc>
                <a:spcPct val="150000"/>
              </a:lnSpc>
              <a:spcAft>
                <a:spcPts val="0"/>
              </a:spcAft>
            </a:pPr>
            <a:r>
              <a:rPr lang="ru-RU" sz="16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Включает </a:t>
            </a:r>
            <a:r>
              <a:rPr lang="ru-RU" sz="1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червячный редуктор и цепную передачу.</a:t>
            </a:r>
            <a:endParaRPr lang="ru-RU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3350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Небеса">
  <a:themeElements>
    <a:clrScheme name="Celestial">
      <a:dk1>
        <a:sysClr val="windowText" lastClr="000000"/>
      </a:dk1>
      <a:lt1>
        <a:sysClr val="window" lastClr="FFFFFF"/>
      </a:lt1>
      <a:dk2>
        <a:srgbClr val="18276C"/>
      </a:dk2>
      <a:lt2>
        <a:srgbClr val="EBEBEB"/>
      </a:lt2>
      <a:accent1>
        <a:srgbClr val="AC3EC1"/>
      </a:accent1>
      <a:accent2>
        <a:srgbClr val="477BD1"/>
      </a:accent2>
      <a:accent3>
        <a:srgbClr val="46B298"/>
      </a:accent3>
      <a:accent4>
        <a:srgbClr val="90BA4C"/>
      </a:accent4>
      <a:accent5>
        <a:srgbClr val="DD9D31"/>
      </a:accent5>
      <a:accent6>
        <a:srgbClr val="E25247"/>
      </a:accent6>
      <a:hlink>
        <a:srgbClr val="C573D2"/>
      </a:hlink>
      <a:folHlink>
        <a:srgbClr val="CCAEE8"/>
      </a:folHlink>
    </a:clrScheme>
    <a:fontScheme name="Celestial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Celestial" id="{C4BB2A3D-0E93-4C5F-B0D2-9D3FCE089CC5}" vid="{42E5908D-19A2-46FD-89FA-638B126129E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52[[fn=Небесная]]</Template>
  <TotalTime>293</TotalTime>
  <Words>460</Words>
  <Application>Microsoft Office PowerPoint</Application>
  <PresentationFormat>Произвольный</PresentationFormat>
  <Paragraphs>87</Paragraphs>
  <Slides>13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3</vt:i4>
      </vt:variant>
    </vt:vector>
  </HeadingPairs>
  <TitlesOfParts>
    <vt:vector size="15" baseType="lpstr">
      <vt:lpstr>Небеса</vt:lpstr>
      <vt:lpstr>Equation.DSMT4</vt:lpstr>
      <vt:lpstr>Презентация PowerPoint</vt:lpstr>
      <vt:lpstr>электромеханическая схема энергетического силового канала  электропривода   мотоблока</vt:lpstr>
      <vt:lpstr>Графики полезной мощности тягового электродвигателя мотоблока при вспашке почв: </vt:lpstr>
      <vt:lpstr>Механическая характеристика тягового ЭД мотоблока</vt:lpstr>
      <vt:lpstr>Сравнение асинхронного Эд с Тяговым Эд</vt:lpstr>
      <vt:lpstr>Структурная схема устройства управления ТЭД постоянного тока в приводе мотоблока</vt:lpstr>
      <vt:lpstr>Принципиальная электрическая схема  управления приводным ДПТ мотоблока</vt:lpstr>
      <vt:lpstr>Общий вид опытного образца электромотоблока МБ-АЭП</vt:lpstr>
      <vt:lpstr>Техническая характеристика мотоблока</vt:lpstr>
      <vt:lpstr>Технико – энергетические показатели мотоблоков</vt:lpstr>
      <vt:lpstr>Полевые испытания  электромотоблока</vt:lpstr>
      <vt:lpstr>Зависимость тока якоря ДПТ от времени</vt:lpstr>
      <vt:lpstr>Презентация PowerPoint</vt:lpstr>
    </vt:vector>
  </TitlesOfParts>
  <Company>diakov.ne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artemklyk@mail.ru</dc:creator>
  <cp:lastModifiedBy>Пользователь</cp:lastModifiedBy>
  <cp:revision>18</cp:revision>
  <dcterms:created xsi:type="dcterms:W3CDTF">2020-05-30T11:53:41Z</dcterms:created>
  <dcterms:modified xsi:type="dcterms:W3CDTF">2020-06-03T02:05:58Z</dcterms:modified>
</cp:coreProperties>
</file>